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80" d="100"/>
          <a:sy n="80" d="100"/>
        </p:scale>
        <p:origin x="336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D12F17-F9B4-4271-B498-BA2C2191D546}" type="datetimeFigureOut">
              <a:rPr lang="en-GB" smtClean="0"/>
              <a:t>16/11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D433E5-94A8-4439-95EB-871C1BD80C2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796400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D12F17-F9B4-4271-B498-BA2C2191D546}" type="datetimeFigureOut">
              <a:rPr lang="en-GB" smtClean="0"/>
              <a:t>16/11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D433E5-94A8-4439-95EB-871C1BD80C2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521035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D12F17-F9B4-4271-B498-BA2C2191D546}" type="datetimeFigureOut">
              <a:rPr lang="en-GB" smtClean="0"/>
              <a:t>16/11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D433E5-94A8-4439-95EB-871C1BD80C2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808432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D12F17-F9B4-4271-B498-BA2C2191D546}" type="datetimeFigureOut">
              <a:rPr lang="en-GB" smtClean="0"/>
              <a:t>16/11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D433E5-94A8-4439-95EB-871C1BD80C2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52458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D12F17-F9B4-4271-B498-BA2C2191D546}" type="datetimeFigureOut">
              <a:rPr lang="en-GB" smtClean="0"/>
              <a:t>16/11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D433E5-94A8-4439-95EB-871C1BD80C2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228720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D12F17-F9B4-4271-B498-BA2C2191D546}" type="datetimeFigureOut">
              <a:rPr lang="en-GB" smtClean="0"/>
              <a:t>16/11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D433E5-94A8-4439-95EB-871C1BD80C2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871498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D12F17-F9B4-4271-B498-BA2C2191D546}" type="datetimeFigureOut">
              <a:rPr lang="en-GB" smtClean="0"/>
              <a:t>16/11/2020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D433E5-94A8-4439-95EB-871C1BD80C2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445512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D12F17-F9B4-4271-B498-BA2C2191D546}" type="datetimeFigureOut">
              <a:rPr lang="en-GB" smtClean="0"/>
              <a:t>16/11/2020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D433E5-94A8-4439-95EB-871C1BD80C2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062807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D12F17-F9B4-4271-B498-BA2C2191D546}" type="datetimeFigureOut">
              <a:rPr lang="en-GB" smtClean="0"/>
              <a:t>16/11/2020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D433E5-94A8-4439-95EB-871C1BD80C2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9756376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D12F17-F9B4-4271-B498-BA2C2191D546}" type="datetimeFigureOut">
              <a:rPr lang="en-GB" smtClean="0"/>
              <a:t>16/11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D433E5-94A8-4439-95EB-871C1BD80C2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325276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D12F17-F9B4-4271-B498-BA2C2191D546}" type="datetimeFigureOut">
              <a:rPr lang="en-GB" smtClean="0"/>
              <a:t>16/11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D433E5-94A8-4439-95EB-871C1BD80C2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045075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D12F17-F9B4-4271-B498-BA2C2191D546}" type="datetimeFigureOut">
              <a:rPr lang="en-GB" smtClean="0"/>
              <a:t>16/11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D433E5-94A8-4439-95EB-871C1BD80C2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82833883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PENGAYAAN MATERI</a:t>
            </a:r>
            <a:br>
              <a:rPr lang="en-GB" dirty="0" smtClean="0"/>
            </a:br>
            <a:r>
              <a:rPr lang="en-GB" dirty="0" smtClean="0"/>
              <a:t>STATISTIKA DATA BERKELOMPOK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GB" dirty="0" smtClean="0"/>
          </a:p>
          <a:p>
            <a:endParaRPr lang="en-GB" dirty="0"/>
          </a:p>
          <a:p>
            <a:r>
              <a:rPr lang="en-GB" dirty="0" smtClean="0"/>
              <a:t>Kwok </a:t>
            </a:r>
            <a:r>
              <a:rPr lang="en-GB" dirty="0" err="1" smtClean="0"/>
              <a:t>Hin</a:t>
            </a:r>
            <a:r>
              <a:rPr lang="en-GB" dirty="0" smtClean="0"/>
              <a:t>, ST, </a:t>
            </a:r>
            <a:r>
              <a:rPr lang="en-GB" dirty="0" err="1" smtClean="0"/>
              <a:t>M.Pd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20884748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46373"/>
            <a:ext cx="10515600" cy="596776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SOAL 9</a:t>
            </a: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t="32021" r="66277" b="30316"/>
          <a:stretch/>
        </p:blipFill>
        <p:spPr>
          <a:xfrm>
            <a:off x="838200" y="843149"/>
            <a:ext cx="9292318" cy="5834582"/>
          </a:xfrm>
          <a:prstGeom prst="rect">
            <a:avLst/>
          </a:prstGeom>
        </p:spPr>
      </p:pic>
      <p:pic>
        <p:nvPicPr>
          <p:cNvPr id="5" name="Picture 5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2243238"/>
            <a:ext cx="2816431" cy="1517202"/>
          </a:xfrm>
          <a:prstGeom prst="rect">
            <a:avLst/>
          </a:prstGeom>
          <a:solidFill>
            <a:schemeClr val="accent3"/>
          </a:solidFill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412127787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46373"/>
            <a:ext cx="10515600" cy="596776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SOAL 10</a:t>
            </a:r>
            <a:endParaRPr lang="en-GB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/>
          <a:srcRect t="28287" r="71570" b="34700"/>
          <a:stretch/>
        </p:blipFill>
        <p:spPr>
          <a:xfrm>
            <a:off x="838200" y="938148"/>
            <a:ext cx="7783286" cy="5697108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052733"/>
              </p:ext>
            </p:extLst>
          </p:nvPr>
        </p:nvGraphicFramePr>
        <p:xfrm>
          <a:off x="8743765" y="938148"/>
          <a:ext cx="3084512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4" imgW="1396800" imgH="787320" progId="Equation.DSMT4">
                  <p:embed/>
                </p:oleObj>
              </mc:Choice>
              <mc:Fallback>
                <p:oleObj name="Equation" r:id="rId4" imgW="139680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743765" y="938148"/>
                        <a:ext cx="3084512" cy="15303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811427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46373"/>
            <a:ext cx="10515600" cy="596776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SOAL 11</a:t>
            </a: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l="1413" t="32183" r="53226" b="23661"/>
          <a:stretch/>
        </p:blipFill>
        <p:spPr>
          <a:xfrm>
            <a:off x="838199" y="1021277"/>
            <a:ext cx="10198371" cy="5581404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998975"/>
              </p:ext>
            </p:extLst>
          </p:nvPr>
        </p:nvGraphicFramePr>
        <p:xfrm>
          <a:off x="6491865" y="1858777"/>
          <a:ext cx="3170237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4" imgW="1434960" imgH="787320" progId="Equation.DSMT4">
                  <p:embed/>
                </p:oleObj>
              </mc:Choice>
              <mc:Fallback>
                <p:oleObj name="Equation" r:id="rId4" imgW="143496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91865" y="1858777"/>
                        <a:ext cx="3170237" cy="15303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790864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46373"/>
            <a:ext cx="10515600" cy="596776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SOAL 12</a:t>
            </a:r>
            <a:endParaRPr lang="en-GB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/>
          <a:srcRect l="2326" t="36567" r="53864" b="25933"/>
          <a:stretch/>
        </p:blipFill>
        <p:spPr>
          <a:xfrm>
            <a:off x="605591" y="997526"/>
            <a:ext cx="10980817" cy="5284520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442502"/>
              </p:ext>
            </p:extLst>
          </p:nvPr>
        </p:nvGraphicFramePr>
        <p:xfrm>
          <a:off x="5025402" y="1679215"/>
          <a:ext cx="4320480" cy="176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4" imgW="1155600" imgH="533160" progId="Equation.DSMT4">
                  <p:embed/>
                </p:oleObj>
              </mc:Choice>
              <mc:Fallback>
                <p:oleObj name="Equation" r:id="rId4" imgW="115560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5402" y="1679215"/>
                        <a:ext cx="4320480" cy="1768475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chemeClr val="accent2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1268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46373"/>
            <a:ext cx="10515600" cy="596776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SOAL 13</a:t>
            </a: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1687" t="38190" r="66094" b="27232"/>
          <a:stretch/>
        </p:blipFill>
        <p:spPr>
          <a:xfrm>
            <a:off x="838200" y="843149"/>
            <a:ext cx="9659587" cy="5828590"/>
          </a:xfrm>
          <a:prstGeom prst="rect">
            <a:avLst/>
          </a:prstGeom>
        </p:spPr>
      </p:pic>
      <p:pic>
        <p:nvPicPr>
          <p:cNvPr id="5" name="Picture 5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2243238"/>
            <a:ext cx="2816431" cy="1517202"/>
          </a:xfrm>
          <a:prstGeom prst="rect">
            <a:avLst/>
          </a:prstGeom>
          <a:solidFill>
            <a:schemeClr val="accent3"/>
          </a:solidFill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76535419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46373"/>
            <a:ext cx="10515600" cy="596776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SOAL 14</a:t>
            </a:r>
            <a:endParaRPr lang="en-GB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/>
          <a:srcRect l="2144" t="39001" r="41907" b="26745"/>
          <a:stretch/>
        </p:blipFill>
        <p:spPr>
          <a:xfrm>
            <a:off x="368942" y="973776"/>
            <a:ext cx="11454115" cy="3942608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912239"/>
              </p:ext>
            </p:extLst>
          </p:nvPr>
        </p:nvGraphicFramePr>
        <p:xfrm>
          <a:off x="5843648" y="1960553"/>
          <a:ext cx="3827462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4" imgW="927000" imgH="482400" progId="Equation.DSMT4">
                  <p:embed/>
                </p:oleObj>
              </mc:Choice>
              <mc:Fallback>
                <p:oleObj name="Equation" r:id="rId4" imgW="9270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3648" y="1960553"/>
                        <a:ext cx="3827462" cy="16002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7150">
                        <a:solidFill>
                          <a:schemeClr val="accent2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8227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46373"/>
            <a:ext cx="10515600" cy="596776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SOAL 15 (SOAL TANTANGAN)</a:t>
            </a: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2601" t="37216" r="38621" b="31128"/>
          <a:stretch/>
        </p:blipFill>
        <p:spPr>
          <a:xfrm>
            <a:off x="291582" y="1983178"/>
            <a:ext cx="11608835" cy="3515097"/>
          </a:xfrm>
          <a:prstGeom prst="rect">
            <a:avLst/>
          </a:prstGeom>
        </p:spPr>
      </p:pic>
      <p:pic>
        <p:nvPicPr>
          <p:cNvPr id="5" name="Picture 4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9679" y="2972947"/>
            <a:ext cx="2826437" cy="153555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59032490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https://mathcyber1997.com/soal-dan-pembahasan-statistika-tingkat-sma-sederajat/</a:t>
            </a:r>
          </a:p>
        </p:txBody>
      </p:sp>
    </p:spTree>
    <p:extLst>
      <p:ext uri="{BB962C8B-B14F-4D97-AF65-F5344CB8AC3E}">
        <p14:creationId xmlns:p14="http://schemas.microsoft.com/office/powerpoint/2010/main" val="281332419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34498"/>
            <a:ext cx="10515600" cy="596776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SOAL 1</a:t>
            </a: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t="35105" r="49483" b="10187"/>
          <a:stretch/>
        </p:blipFill>
        <p:spPr>
          <a:xfrm>
            <a:off x="838200" y="961902"/>
            <a:ext cx="9445831" cy="5751229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26242"/>
              </p:ext>
            </p:extLst>
          </p:nvPr>
        </p:nvGraphicFramePr>
        <p:xfrm>
          <a:off x="4312084" y="1766791"/>
          <a:ext cx="5156583" cy="1549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4" imgW="1307880" imgH="482400" progId="Equation.DSMT4">
                  <p:embed/>
                </p:oleObj>
              </mc:Choice>
              <mc:Fallback>
                <p:oleObj name="Equation" r:id="rId4" imgW="13078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2084" y="1766791"/>
                        <a:ext cx="5156583" cy="1549573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chemeClr val="accent2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6323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46373"/>
            <a:ext cx="10515600" cy="596776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SOAL 2</a:t>
            </a:r>
            <a:endParaRPr lang="en-GB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/>
          <a:srcRect l="1870" t="23255" r="68923" b="28531"/>
          <a:stretch/>
        </p:blipFill>
        <p:spPr>
          <a:xfrm>
            <a:off x="838200" y="843149"/>
            <a:ext cx="6329549" cy="5874613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046118"/>
              </p:ext>
            </p:extLst>
          </p:nvPr>
        </p:nvGraphicFramePr>
        <p:xfrm>
          <a:off x="4893975" y="4403113"/>
          <a:ext cx="5156583" cy="1549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4" imgW="1307880" imgH="482400" progId="Equation.DSMT4">
                  <p:embed/>
                </p:oleObj>
              </mc:Choice>
              <mc:Fallback>
                <p:oleObj name="Equation" r:id="rId4" imgW="13078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3975" y="4403113"/>
                        <a:ext cx="5156583" cy="154957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7150">
                        <a:solidFill>
                          <a:schemeClr val="accent2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5604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46373"/>
            <a:ext cx="10515600" cy="596776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SOAL 3</a:t>
            </a: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t="44034" r="72757" b="21551"/>
          <a:stretch/>
        </p:blipFill>
        <p:spPr>
          <a:xfrm>
            <a:off x="933203" y="843149"/>
            <a:ext cx="8103919" cy="5755748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691714"/>
              </p:ext>
            </p:extLst>
          </p:nvPr>
        </p:nvGraphicFramePr>
        <p:xfrm>
          <a:off x="5297736" y="1897419"/>
          <a:ext cx="5156583" cy="1549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4" imgW="1307880" imgH="482400" progId="Equation.DSMT4">
                  <p:embed/>
                </p:oleObj>
              </mc:Choice>
              <mc:Fallback>
                <p:oleObj name="Equation" r:id="rId4" imgW="13078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7736" y="1897419"/>
                        <a:ext cx="5156583" cy="154957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7150">
                        <a:solidFill>
                          <a:schemeClr val="accent2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0365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46373"/>
            <a:ext cx="10515600" cy="596776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SOAL 4</a:t>
            </a:r>
            <a:endParaRPr lang="en-GB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/>
          <a:srcRect t="24716" r="63539" b="9213"/>
          <a:stretch/>
        </p:blipFill>
        <p:spPr>
          <a:xfrm>
            <a:off x="838200" y="950026"/>
            <a:ext cx="5645727" cy="5751866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529051"/>
              </p:ext>
            </p:extLst>
          </p:nvPr>
        </p:nvGraphicFramePr>
        <p:xfrm>
          <a:off x="6699025" y="1612411"/>
          <a:ext cx="5156583" cy="1549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4" imgW="1307880" imgH="482400" progId="Equation.DSMT4">
                  <p:embed/>
                </p:oleObj>
              </mc:Choice>
              <mc:Fallback>
                <p:oleObj name="Equation" r:id="rId4" imgW="13078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025" y="1612411"/>
                        <a:ext cx="5156583" cy="154957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7150">
                        <a:solidFill>
                          <a:schemeClr val="accent2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9105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46373"/>
            <a:ext cx="10515600" cy="596776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SOAL 5</a:t>
            </a: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t="21956" r="50122" b="11648"/>
          <a:stretch/>
        </p:blipFill>
        <p:spPr>
          <a:xfrm>
            <a:off x="838200" y="843149"/>
            <a:ext cx="7723909" cy="5780674"/>
          </a:xfrm>
          <a:prstGeom prst="rect">
            <a:avLst/>
          </a:prstGeom>
        </p:spPr>
      </p:pic>
      <p:pic>
        <p:nvPicPr>
          <p:cNvPr id="5" name="Picture 4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9133" y="843149"/>
            <a:ext cx="2826437" cy="153555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03160640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46373"/>
            <a:ext cx="10515600" cy="596776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SOAL 6</a:t>
            </a:r>
            <a:endParaRPr lang="en-GB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l="1687" t="30073" r="46381" b="35674"/>
          <a:stretch/>
        </p:blipFill>
        <p:spPr>
          <a:xfrm>
            <a:off x="459778" y="1175657"/>
            <a:ext cx="11272443" cy="4180114"/>
          </a:xfrm>
          <a:prstGeom prst="rect">
            <a:avLst/>
          </a:prstGeom>
        </p:spPr>
      </p:pic>
      <p:pic>
        <p:nvPicPr>
          <p:cNvPr id="4" name="Picture 4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6583" y="2137888"/>
            <a:ext cx="2826437" cy="153555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89518144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46373"/>
            <a:ext cx="10515600" cy="596776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SOAL 7</a:t>
            </a: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2053" t="21631" r="41999" b="5154"/>
          <a:stretch/>
        </p:blipFill>
        <p:spPr>
          <a:xfrm>
            <a:off x="838200" y="843149"/>
            <a:ext cx="7920842" cy="5827570"/>
          </a:xfrm>
          <a:prstGeom prst="rect">
            <a:avLst/>
          </a:prstGeom>
        </p:spPr>
      </p:pic>
      <p:pic>
        <p:nvPicPr>
          <p:cNvPr id="5" name="Picture 4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3513" y="843149"/>
            <a:ext cx="2826437" cy="153555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94144938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46373"/>
            <a:ext cx="10515600" cy="596776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SOAL 8</a:t>
            </a:r>
            <a:endParaRPr lang="en-GB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/>
          <a:srcRect l="2143" t="32508" r="51035" b="42817"/>
          <a:stretch/>
        </p:blipFill>
        <p:spPr>
          <a:xfrm>
            <a:off x="404749" y="1045029"/>
            <a:ext cx="11382501" cy="3372592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575161"/>
              </p:ext>
            </p:extLst>
          </p:nvPr>
        </p:nvGraphicFramePr>
        <p:xfrm>
          <a:off x="404749" y="4703753"/>
          <a:ext cx="3827462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4" imgW="927000" imgH="482400" progId="Equation.DSMT4">
                  <p:embed/>
                </p:oleObj>
              </mc:Choice>
              <mc:Fallback>
                <p:oleObj name="Equation" r:id="rId4" imgW="9270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749" y="4703753"/>
                        <a:ext cx="3827462" cy="16002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57150">
                        <a:solidFill>
                          <a:schemeClr val="accent2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9807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F46216B-77A9-411A-B9D3-5023FCB70208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7</TotalTime>
  <Words>46</Words>
  <Application>Microsoft Office PowerPoint</Application>
  <PresentationFormat>Widescreen</PresentationFormat>
  <Paragraphs>20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3" baseType="lpstr">
      <vt:lpstr>Arial</vt:lpstr>
      <vt:lpstr>Calibri</vt:lpstr>
      <vt:lpstr>Calibri Light</vt:lpstr>
      <vt:lpstr>Office Theme</vt:lpstr>
      <vt:lpstr>Equation</vt:lpstr>
      <vt:lpstr>MathType 6.0 Equation</vt:lpstr>
      <vt:lpstr>PENGAYAAN MATERI STATISTIKA DATA BERKELOMPOK</vt:lpstr>
      <vt:lpstr>SOAL 1</vt:lpstr>
      <vt:lpstr>SOAL 2</vt:lpstr>
      <vt:lpstr>SOAL 3</vt:lpstr>
      <vt:lpstr>SOAL 4</vt:lpstr>
      <vt:lpstr>SOAL 5</vt:lpstr>
      <vt:lpstr>SOAL 6</vt:lpstr>
      <vt:lpstr>SOAL 7</vt:lpstr>
      <vt:lpstr>SOAL 8</vt:lpstr>
      <vt:lpstr>SOAL 9</vt:lpstr>
      <vt:lpstr>SOAL 10</vt:lpstr>
      <vt:lpstr>SOAL 11</vt:lpstr>
      <vt:lpstr>SOAL 12</vt:lpstr>
      <vt:lpstr>SOAL 13</vt:lpstr>
      <vt:lpstr>SOAL 14</vt:lpstr>
      <vt:lpstr>SOAL 15 (SOAL TANTANGAN)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NGAYAAN MATERI STATISTIKA DATA BERKELOMPOK</dc:title>
  <dc:creator>lenovo</dc:creator>
  <cp:lastModifiedBy>lenovo</cp:lastModifiedBy>
  <cp:revision>4</cp:revision>
  <dcterms:created xsi:type="dcterms:W3CDTF">2020-11-09T02:15:31Z</dcterms:created>
  <dcterms:modified xsi:type="dcterms:W3CDTF">2020-11-15T23:55:33Z</dcterms:modified>
</cp:coreProperties>
</file>